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2" r:id="rId10"/>
    <p:sldId id="267" r:id="rId11"/>
    <p:sldId id="265" r:id="rId12"/>
    <p:sldId id="266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4660"/>
  </p:normalViewPr>
  <p:slideViewPr>
    <p:cSldViewPr snapToGrid="0">
      <p:cViewPr>
        <p:scale>
          <a:sx n="75" d="100"/>
          <a:sy n="75" d="100"/>
        </p:scale>
        <p:origin x="1134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99C6C-E3D5-D4F8-29E8-A3F616A318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0105BC-8ABF-7135-C652-CB1784BA5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534E1E-652C-D1C8-4467-DF16864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930469-84E8-779E-72C4-EE96481C1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4A3093-E627-4C67-0A3D-A16DD7109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6492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31695-6D69-994D-C322-4F3B7661A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AFAEA7-0B94-AF12-0F17-6477522CF2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1482D5-F0BE-8A0B-D22B-2498F09CA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DF5654-E163-FD7E-D759-48028407B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9A0ED3-B808-1EA6-C84A-F034C1D29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1521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4C3FCF-FCF8-D76B-109F-A9065C63D1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2D1748-811A-E4F0-7078-62E786CBE2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162E9-7DF5-24E1-61A4-FFDAA52C9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ADAD76-BE29-8EF1-CDE8-A64F05F3D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12DD45-BB38-9AFC-0DED-86EA27933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7293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2E116-E966-F4A1-7223-1C14C8F27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614D5-B54F-1397-E8B7-436D5FA838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5A13FD-1411-D1A7-2D95-28B829F37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73934F-C266-7013-7A4D-A5CF2DE60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57694F-0F55-4F04-DF93-52CF9A6EC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463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FD5E3-4811-699C-67F0-0974DC33E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1267E9-8F19-9387-06D3-7D743262F2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86A9C8-CD00-5390-E998-F94A6942C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958BF-6217-D384-ABE5-5601D4D0A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BB6212-55FD-CE72-D547-A7843E5BC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7644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7FA27-8072-8FFB-8A31-6EC2A0358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6F5FF-61FE-EE53-0D6A-9D09623F2E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2B7060-EF9B-3CCF-A484-1B7018C8BB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54AA05-C717-78B2-5D4F-7AFD13DF1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ECE158-923F-9AE8-9687-E0ED46D06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F21D1E-1DF1-A32F-A2B5-437CF69FE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575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5BE8E-4370-B064-F718-8A775A4F7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B0A631-6DDB-D2D7-7D16-E5EAAD4458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4B7464-401A-5D4B-674E-16D7236318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4B50EE-4EF1-2CA1-9825-38D1B3D4FD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D5B9A6-E619-4D18-E7A3-AF7789B207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B1AE63-444F-3224-530D-C76C87937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7A5A1C-71F0-9BE9-9CD3-FBBBDFD56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8C9F4E-6F5D-FD77-7A2F-68AA6A061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144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60ADE-8FD8-4F73-4CFD-7AC3CF803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687CF6-EBFF-33D8-17AA-E0299E1F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F47629-B1D7-89E1-E79A-5CD839039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E07B32-6525-4193-41EC-46BE1E296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6423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ACD434-E42A-EA3A-8F79-921955F49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5BF04-9B5B-877B-A12C-2C34E50A9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5C817-AFEA-86EF-07DF-5A4B2D722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065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A97E6-DBFC-E827-49A1-3F5C8BE04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6F9F5C-0FFB-F384-0438-BFB4A88B2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39EF6F-CA8D-1CD4-C4BE-87836560E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B50235-1624-9651-91AE-04F07AAFA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3D5920-8440-5B34-1B98-66986672C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F4C06-541C-6E00-CA80-8E71595DB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471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FB945-E155-BF7C-7F5F-58759A20E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00A544-F272-863A-8507-B866404EDF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D672EE-CFB8-2E06-DAD9-C9CC36EAF5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87E5DC-0867-5A3C-8A15-9C50F6FA0B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8F7249-114C-60E4-4AA9-9914038CC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B6D4FD-8092-66E2-8F04-72268C0F0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003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2E9637-682E-D693-E7E8-713BF6D0C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09520F-D3C9-DE6F-49D4-D94C24336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493FD6-0D6A-DBB8-E381-CE432AC8A1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126E63-5262-4186-B021-369D26F23E36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3C17B-29C8-A492-21D8-9A863D62B5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852BAA-45A6-8E34-D58B-FB09D66480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4E2AC72-F4FC-4727-9198-3E125CB535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388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4A1B0-4BB6-69C6-D2EA-E16BAF3CDE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зически-информированные нейронные сети для решения задач гидродинамики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B0B1A-1DCC-4023-3F09-2ED429AEAD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96519"/>
            <a:ext cx="9144000" cy="1655762"/>
          </a:xfrm>
        </p:spPr>
        <p:txBody>
          <a:bodyPr/>
          <a:lstStyle/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 студен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урса 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уппы</a:t>
            </a:r>
          </a:p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анов Игорь Дмитриевич</a:t>
            </a:r>
          </a:p>
        </p:txBody>
      </p:sp>
    </p:spTree>
    <p:extLst>
      <p:ext uri="{BB962C8B-B14F-4D97-AF65-F5344CB8AC3E}">
        <p14:creationId xmlns:p14="http://schemas.microsoft.com/office/powerpoint/2010/main" val="1854596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13F69-28FC-3151-BD86-F828D5F99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 решения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69674-4913-F9BE-3D81-B31D27907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Решение проводилось на ПК со следущими характеристиками:</a:t>
            </a:r>
          </a:p>
          <a:p>
            <a:pPr lvl="1"/>
            <a:r>
              <a:rPr lang="ru-RU" dirty="0"/>
              <a:t>Процессор: </a:t>
            </a:r>
            <a:r>
              <a:rPr lang="en-US" dirty="0"/>
              <a:t>Ryzen 5 5500U</a:t>
            </a:r>
          </a:p>
          <a:p>
            <a:pPr lvl="1"/>
            <a:r>
              <a:rPr lang="ru-RU" dirty="0"/>
              <a:t>Оперативная память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Gb DDR4 (2x8Gb)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для 60 кадров и 1000 точек (пространство 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) заняло всего 0.0943 секунды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506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решени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398B1F-4301-9A8D-0EE3-580C52AC38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при t = 0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е значение остатка: 0,007929458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u: 0,0004191788302613080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v: 0,0003846908225240125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w: 0,00038567066421172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при t = 1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е значение остатка: 0,0039168377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u: 0,001220660855947104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v: 0,000919858129919908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погрешность L2 в w: 0,0017863327901830245</a:t>
            </a:r>
          </a:p>
        </p:txBody>
      </p:sp>
    </p:spTree>
    <p:extLst>
      <p:ext uri="{BB962C8B-B14F-4D97-AF65-F5344CB8AC3E}">
        <p14:creationId xmlns:p14="http://schemas.microsoft.com/office/powerpoint/2010/main" val="605416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решения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85F5088-4227-BB16-9EF5-530152805C9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283089" y="1825625"/>
            <a:ext cx="4291821" cy="4351338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CD56D00C-AB24-A68E-316D-27C381977FF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17089" y="1825625"/>
            <a:ext cx="429182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761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BCF6D6-E66A-23EE-AF51-3A1FDFBB7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росети в их простейшем представлении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57E864-994A-1E5E-DCD8-D3DEEA896A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446" y="1825625"/>
            <a:ext cx="8631108" cy="4351338"/>
          </a:xfrm>
        </p:spPr>
      </p:pic>
    </p:spTree>
    <p:extLst>
      <p:ext uri="{BB962C8B-B14F-4D97-AF65-F5344CB8AC3E}">
        <p14:creationId xmlns:p14="http://schemas.microsoft.com/office/powerpoint/2010/main" val="14050932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AB763-1436-2807-ABC1-B3FBB4953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«решения» задачи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9ED40F-7CFA-4327-B299-7E8FD15372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ход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92892F-89F2-1616-F4FC-C0F31C663BD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или система уравнений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ничные условия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ьные условия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6514A1-3301-8184-8A04-E4B41262C2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ход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883561-A8CA-3363-137A-6AD845784964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15915725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F52A6-7AB2-8A44-1315-8ACFBFD00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«решения» задачи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98650D-CA6F-2B76-866F-F08490030A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10515600" cy="823912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чего зависит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5E2540-B0B5-5E9B-0054-0D78AB7897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10515600" cy="368458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итераций (эпох)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тор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ндом</a:t>
            </a:r>
          </a:p>
        </p:txBody>
      </p:sp>
    </p:spTree>
    <p:extLst>
      <p:ext uri="{BB962C8B-B14F-4D97-AF65-F5344CB8AC3E}">
        <p14:creationId xmlns:p14="http://schemas.microsoft.com/office/powerpoint/2010/main" val="3094301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DE1A8-14C9-DBB9-E67A-A85E00436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юсы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8C694-89B1-2B32-4408-BA6CCDC01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та написания кода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гкая шаблонизация ряда однотипных задач и их быстрое решение с точностью порядка 10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итается в многопроцессорном режиме в независимости от задач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возможность ускорить получения результатов с помощь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о в реальном времени моделировать физику в мобильных играх</a:t>
            </a:r>
          </a:p>
        </p:txBody>
      </p:sp>
    </p:spTree>
    <p:extLst>
      <p:ext uri="{BB962C8B-B14F-4D97-AF65-F5344CB8AC3E}">
        <p14:creationId xmlns:p14="http://schemas.microsoft.com/office/powerpoint/2010/main" val="3488750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DE1A8-14C9-DBB9-E67A-A85E00436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усы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8C694-89B1-2B32-4408-BA6CCDC01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ростом размерности значительно увеличивается время</a:t>
            </a:r>
          </a:p>
          <a:p>
            <a:r>
              <a:rPr 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На данный момент вычислительные мощности не позволяют решать сложные задачи с помощью нейронных сетей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0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79E1F-8630-E138-5C31-A08E33E3B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8CE23-CBE5-09B0-2DD1-DFFC3D28C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93" y="1824706"/>
            <a:ext cx="10817506" cy="435133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Навье-Стокса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2D3EEF-2F3A-BC40-FD54-03A0D06B7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6085"/>
              </p:ext>
            </p:extLst>
          </p:nvPr>
        </p:nvGraphicFramePr>
        <p:xfrm>
          <a:off x="4470277" y="2354629"/>
          <a:ext cx="3251446" cy="11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583920" progId="Equation.DSMT4">
                  <p:embed/>
                </p:oleObj>
              </mc:Choice>
              <mc:Fallback>
                <p:oleObj name="Equation" r:id="rId2" imgW="1688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0277" y="2354629"/>
                        <a:ext cx="3251446" cy="11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845A3E-C591-F28D-BFDF-ED9B493FA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21135"/>
              </p:ext>
            </p:extLst>
          </p:nvPr>
        </p:nvGraphicFramePr>
        <p:xfrm>
          <a:off x="9387069" y="2857625"/>
          <a:ext cx="1718195" cy="39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7069" y="2857625"/>
                        <a:ext cx="1718195" cy="39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C46E8C-541E-D45B-EC4C-690DB84CF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97038"/>
              </p:ext>
            </p:extLst>
          </p:nvPr>
        </p:nvGraphicFramePr>
        <p:xfrm>
          <a:off x="149678" y="4000375"/>
          <a:ext cx="11892644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26200" imgH="1765080" progId="Equation.DSMT4">
                  <p:embed/>
                </p:oleObj>
              </mc:Choice>
              <mc:Fallback>
                <p:oleObj name="Equation" r:id="rId6" imgW="80262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678" y="4000375"/>
                        <a:ext cx="11892644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4894A90-BD94-9EB4-E2E0-1038C4464BD2}"/>
              </a:ext>
            </a:extLst>
          </p:cNvPr>
          <p:cNvSpPr txBox="1"/>
          <p:nvPr/>
        </p:nvSpPr>
        <p:spPr>
          <a:xfrm>
            <a:off x="7141580" y="5960962"/>
            <a:ext cx="3640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, 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компоненты решения</a:t>
            </a:r>
          </a:p>
        </p:txBody>
      </p:sp>
    </p:spTree>
    <p:extLst>
      <p:ext uri="{BB962C8B-B14F-4D97-AF65-F5344CB8AC3E}">
        <p14:creationId xmlns:p14="http://schemas.microsoft.com/office/powerpoint/2010/main" val="3053826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125D1-7717-3977-86EB-D606BFEFB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9DC68-0317-0D35-7639-BDB18510D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коэффициенты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d, Re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дальнейшем равны единице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ошибки по граничным условиям шли с весом 100, уравнения – с весом 1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000 эпох с оптимизатор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обучение с оптимизатор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L-BFGS”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бучение было потрачено 4 с половиной часа на ПК со следущими характеристиками: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деокарта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TX 4080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о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l Core i9-14900KF</a:t>
            </a:r>
          </a:p>
          <a:p>
            <a:pPr lvl="1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тивная память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4Gb DDR5 (2x32Gb)</a:t>
            </a:r>
          </a:p>
          <a:p>
            <a:pPr lvl="1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523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EF2E0-822C-E190-722B-832CE5A0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обучения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A16F276-65BE-0197-1A2E-984AB6078E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3146" y="1690688"/>
            <a:ext cx="6665707" cy="5027438"/>
          </a:xfrm>
        </p:spPr>
      </p:pic>
    </p:spTree>
    <p:extLst>
      <p:ext uri="{BB962C8B-B14F-4D97-AF65-F5344CB8AC3E}">
        <p14:creationId xmlns:p14="http://schemas.microsoft.com/office/powerpoint/2010/main" val="222754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316</Words>
  <Application>Microsoft Office PowerPoint</Application>
  <PresentationFormat>Widescreen</PresentationFormat>
  <Paragraphs>6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ptos</vt:lpstr>
      <vt:lpstr>Aptos Display</vt:lpstr>
      <vt:lpstr>Arial</vt:lpstr>
      <vt:lpstr>Times New Roman</vt:lpstr>
      <vt:lpstr>Office Theme</vt:lpstr>
      <vt:lpstr>MathType 7.0 Equation</vt:lpstr>
      <vt:lpstr>Физически-информированные нейронные сети для решения задач гидродинамики</vt:lpstr>
      <vt:lpstr>Нейросети в их простейшем представлении</vt:lpstr>
      <vt:lpstr>Процесс «решения» задачи</vt:lpstr>
      <vt:lpstr>Процесс «решения» задачи</vt:lpstr>
      <vt:lpstr>Плюсы</vt:lpstr>
      <vt:lpstr>Минусы</vt:lpstr>
      <vt:lpstr>Задача</vt:lpstr>
      <vt:lpstr>Задача</vt:lpstr>
      <vt:lpstr>Результаты обучения</vt:lpstr>
      <vt:lpstr>Результаты решения</vt:lpstr>
      <vt:lpstr>Результаты решения</vt:lpstr>
      <vt:lpstr>Результаты решен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ew</dc:creator>
  <cp:lastModifiedBy>New</cp:lastModifiedBy>
  <cp:revision>8</cp:revision>
  <dcterms:created xsi:type="dcterms:W3CDTF">2024-05-11T22:16:36Z</dcterms:created>
  <dcterms:modified xsi:type="dcterms:W3CDTF">2024-05-14T11:48:29Z</dcterms:modified>
</cp:coreProperties>
</file>